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224A" w:rsidRPr="0029751D" w:rsidRDefault="0029751D" w:rsidP="00DE540A">
      <w:pPr>
        <w:rPr>
          <w:rFonts w:ascii="Times New Roman" w:hAnsi="Times New Roman"/>
          <w:b/>
          <w:sz w:val="32"/>
          <w:szCs w:val="32"/>
          <w:u w:val="single"/>
        </w:rPr>
      </w:pPr>
      <w:r>
        <w:rPr>
          <w:rFonts w:ascii="Times New Roman" w:hAnsi="Times New Roman"/>
          <w:b/>
          <w:sz w:val="32"/>
          <w:szCs w:val="32"/>
          <w:u w:val="single"/>
        </w:rPr>
        <w:t xml:space="preserve">Lesson: </w:t>
      </w:r>
      <w:r w:rsidR="00E7536A" w:rsidRPr="0029751D">
        <w:rPr>
          <w:rFonts w:ascii="Times New Roman" w:hAnsi="Times New Roman"/>
          <w:b/>
          <w:sz w:val="32"/>
          <w:szCs w:val="32"/>
          <w:u w:val="single"/>
        </w:rPr>
        <w:t>Regular Payment</w:t>
      </w:r>
      <w:r w:rsidR="004B56A5" w:rsidRPr="0029751D">
        <w:rPr>
          <w:rFonts w:ascii="Times New Roman" w:hAnsi="Times New Roman"/>
          <w:b/>
          <w:sz w:val="32"/>
          <w:szCs w:val="32"/>
          <w:u w:val="single"/>
        </w:rPr>
        <w:t>s</w:t>
      </w:r>
      <w:r w:rsidR="00481D11" w:rsidRPr="0029751D">
        <w:rPr>
          <w:rFonts w:ascii="Times New Roman" w:hAnsi="Times New Roman"/>
          <w:b/>
          <w:sz w:val="32"/>
          <w:szCs w:val="32"/>
          <w:u w:val="single"/>
        </w:rPr>
        <w:t xml:space="preserve"> of an Annuity</w:t>
      </w:r>
    </w:p>
    <w:p w:rsidR="00DF3AB8" w:rsidRPr="0029751D" w:rsidRDefault="00DF3AB8" w:rsidP="0021629B">
      <w:pPr>
        <w:ind w:right="-230"/>
        <w:rPr>
          <w:rFonts w:ascii="Times New Roman" w:hAnsi="Times New Roman"/>
          <w:b/>
          <w:i/>
          <w:sz w:val="24"/>
          <w:szCs w:val="24"/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6"/>
        <w:gridCol w:w="5076"/>
      </w:tblGrid>
      <w:tr w:rsidR="00A1225E" w:rsidRPr="0029751D" w:rsidTr="00584356">
        <w:trPr>
          <w:trHeight w:val="1863"/>
        </w:trPr>
        <w:tc>
          <w:tcPr>
            <w:tcW w:w="5076" w:type="dxa"/>
          </w:tcPr>
          <w:p w:rsidR="00A1225E" w:rsidRPr="0029751D" w:rsidRDefault="0021629B" w:rsidP="00A1225E">
            <w:pPr>
              <w:spacing w:before="120"/>
              <w:ind w:right="-234"/>
              <w:rPr>
                <w:rFonts w:ascii="Times New Roman" w:hAnsi="Times New Roman"/>
                <w:b/>
                <w:i/>
                <w:u w:val="single"/>
              </w:rPr>
            </w:pPr>
            <w:r w:rsidRPr="0029751D">
              <w:rPr>
                <w:rFonts w:ascii="Times New Roman" w:hAnsi="Times New Roman"/>
                <w:b/>
                <w:i/>
                <w:u w:val="single"/>
              </w:rPr>
              <w:t xml:space="preserve">RECALL:  </w:t>
            </w:r>
            <w:r w:rsidR="00A1225E" w:rsidRPr="0029751D">
              <w:rPr>
                <w:rFonts w:ascii="Times New Roman" w:hAnsi="Times New Roman"/>
                <w:b/>
                <w:i/>
                <w:u w:val="single"/>
              </w:rPr>
              <w:t>FUTURE VALUE</w:t>
            </w:r>
          </w:p>
          <w:p w:rsidR="00A1225E" w:rsidRPr="0029751D" w:rsidRDefault="00A1225E" w:rsidP="00A1225E">
            <w:pPr>
              <w:spacing w:before="120"/>
              <w:ind w:right="-234"/>
              <w:rPr>
                <w:rFonts w:ascii="Times New Roman" w:hAnsi="Times New Roman"/>
                <w:i/>
              </w:rPr>
            </w:pPr>
            <w:r w:rsidRPr="0029751D">
              <w:rPr>
                <w:rFonts w:ascii="Times New Roman" w:hAnsi="Times New Roman"/>
                <w:i/>
              </w:rPr>
              <w:t xml:space="preserve">Use to find the value </w:t>
            </w:r>
            <w:r w:rsidRPr="0029751D">
              <w:rPr>
                <w:rFonts w:ascii="Times New Roman" w:hAnsi="Times New Roman"/>
                <w:b/>
                <w:i/>
              </w:rPr>
              <w:t>at the end of an annuity</w:t>
            </w:r>
            <w:r w:rsidRPr="0029751D">
              <w:rPr>
                <w:rFonts w:ascii="Times New Roman" w:hAnsi="Times New Roman"/>
                <w:i/>
              </w:rPr>
              <w:t xml:space="preserve"> </w:t>
            </w:r>
            <w:r w:rsidRPr="0029751D">
              <w:rPr>
                <w:rFonts w:ascii="Times New Roman" w:hAnsi="Times New Roman"/>
                <w:i/>
              </w:rPr>
              <w:br/>
              <w:t>(after all deposits are made &amp; interest is accrued)</w:t>
            </w:r>
          </w:p>
          <w:p w:rsidR="00A1225E" w:rsidRPr="0029751D" w:rsidRDefault="00FA3933" w:rsidP="00974DCD">
            <w:pPr>
              <w:tabs>
                <w:tab w:val="left" w:pos="882"/>
              </w:tabs>
              <w:spacing w:before="240"/>
              <w:ind w:right="-230"/>
              <w:rPr>
                <w:rFonts w:ascii="Times New Roman" w:hAnsi="Times New Roman"/>
              </w:rPr>
            </w:pPr>
            <w:r w:rsidRPr="0029751D">
              <w:rPr>
                <w:rFonts w:ascii="Times New Roman" w:hAnsi="Times New Roman"/>
              </w:rPr>
              <w:tab/>
            </w:r>
            <w:r w:rsidR="0095362C" w:rsidRPr="006C5269">
              <w:rPr>
                <w:position w:val="-24"/>
              </w:rPr>
              <w:object w:dxaOrig="1973" w:dyaOrig="7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98.4pt;height:36.6pt" o:ole="">
                  <v:imagedata r:id="rId8" o:title=""/>
                </v:shape>
                <o:OLEObject Type="Embed" ProgID="Equation.DSMT4" ShapeID="_x0000_i1041" DrawAspect="Content" ObjectID="_1636699655" r:id="rId9"/>
              </w:object>
            </w:r>
          </w:p>
        </w:tc>
        <w:tc>
          <w:tcPr>
            <w:tcW w:w="5076" w:type="dxa"/>
          </w:tcPr>
          <w:p w:rsidR="00A1225E" w:rsidRPr="0029751D" w:rsidRDefault="0021629B" w:rsidP="00A1225E">
            <w:pPr>
              <w:spacing w:before="120"/>
              <w:ind w:right="-58"/>
              <w:rPr>
                <w:rFonts w:ascii="Times New Roman" w:hAnsi="Times New Roman"/>
                <w:b/>
                <w:i/>
                <w:u w:val="single"/>
              </w:rPr>
            </w:pPr>
            <w:r w:rsidRPr="0029751D">
              <w:rPr>
                <w:rFonts w:ascii="Times New Roman" w:hAnsi="Times New Roman"/>
                <w:b/>
                <w:i/>
                <w:u w:val="single"/>
              </w:rPr>
              <w:t xml:space="preserve">RECALL:  </w:t>
            </w:r>
            <w:r w:rsidR="00A1225E" w:rsidRPr="0029751D">
              <w:rPr>
                <w:rFonts w:ascii="Times New Roman" w:hAnsi="Times New Roman"/>
                <w:b/>
                <w:i/>
                <w:u w:val="single"/>
              </w:rPr>
              <w:t>PRESENT VALUE</w:t>
            </w:r>
          </w:p>
          <w:p w:rsidR="00A1225E" w:rsidRPr="0029751D" w:rsidRDefault="00A1225E" w:rsidP="00A1225E">
            <w:pPr>
              <w:spacing w:before="120"/>
              <w:ind w:right="-58"/>
              <w:rPr>
                <w:rFonts w:ascii="Times New Roman" w:hAnsi="Times New Roman"/>
              </w:rPr>
            </w:pPr>
            <w:r w:rsidRPr="0029751D">
              <w:rPr>
                <w:rFonts w:ascii="Times New Roman" w:hAnsi="Times New Roman"/>
                <w:i/>
              </w:rPr>
              <w:t xml:space="preserve">Use to find the money needed </w:t>
            </w:r>
            <w:r w:rsidRPr="0029751D">
              <w:rPr>
                <w:rFonts w:ascii="Times New Roman" w:hAnsi="Times New Roman"/>
                <w:b/>
                <w:i/>
              </w:rPr>
              <w:t>at the beginning of an annuity</w:t>
            </w:r>
            <w:r w:rsidRPr="0029751D">
              <w:rPr>
                <w:rFonts w:ascii="Times New Roman" w:hAnsi="Times New Roman"/>
                <w:i/>
              </w:rPr>
              <w:t xml:space="preserve"> to provide regular annuity payments</w:t>
            </w:r>
            <w:r w:rsidRPr="0029751D">
              <w:rPr>
                <w:rFonts w:ascii="Times New Roman" w:hAnsi="Times New Roman"/>
              </w:rPr>
              <w:t xml:space="preserve"> </w:t>
            </w:r>
          </w:p>
          <w:p w:rsidR="00FA3933" w:rsidRPr="0029751D" w:rsidRDefault="00FA3933" w:rsidP="00974DCD">
            <w:pPr>
              <w:tabs>
                <w:tab w:val="left" w:pos="1026"/>
              </w:tabs>
              <w:spacing w:before="240"/>
              <w:ind w:right="-58"/>
              <w:rPr>
                <w:rFonts w:ascii="Times New Roman" w:hAnsi="Times New Roman"/>
              </w:rPr>
            </w:pPr>
            <w:r w:rsidRPr="0029751D">
              <w:rPr>
                <w:rFonts w:ascii="Times New Roman" w:hAnsi="Times New Roman"/>
              </w:rPr>
              <w:tab/>
            </w:r>
            <w:bookmarkStart w:id="0" w:name="_GoBack"/>
            <w:bookmarkEnd w:id="0"/>
            <w:r w:rsidR="0095362C" w:rsidRPr="00F92884">
              <w:rPr>
                <w:rFonts w:ascii="Times New Roman" w:hAnsi="Times New Roman"/>
                <w:position w:val="-24"/>
              </w:rPr>
              <w:object w:dxaOrig="2253" w:dyaOrig="733">
                <v:shape id="_x0000_i1039" type="#_x0000_t75" style="width:112.8pt;height:36.6pt" o:ole="">
                  <v:imagedata r:id="rId10" o:title=""/>
                </v:shape>
                <o:OLEObject Type="Embed" ProgID="Equation.DSMT4" ShapeID="_x0000_i1039" DrawAspect="Content" ObjectID="_1636699656" r:id="rId11"/>
              </w:object>
            </w:r>
          </w:p>
        </w:tc>
      </w:tr>
    </w:tbl>
    <w:p w:rsidR="00A1225E" w:rsidRDefault="00A1225E" w:rsidP="00A91A06">
      <w:pPr>
        <w:ind w:right="-230"/>
        <w:rPr>
          <w:rFonts w:ascii="Times New Roman" w:hAnsi="Times New Roman"/>
        </w:rPr>
      </w:pPr>
    </w:p>
    <w:p w:rsidR="0029751D" w:rsidRPr="0029751D" w:rsidRDefault="0029751D" w:rsidP="00A91A06">
      <w:pPr>
        <w:ind w:right="-230"/>
        <w:rPr>
          <w:rFonts w:ascii="Times New Roman" w:hAnsi="Times New Roman"/>
        </w:rPr>
      </w:pPr>
    </w:p>
    <w:p w:rsidR="00403E76" w:rsidRPr="0029751D" w:rsidRDefault="00DF3AB8" w:rsidP="00931048">
      <w:pPr>
        <w:rPr>
          <w:rFonts w:ascii="Times New Roman" w:hAnsi="Times New Roman"/>
          <w:b/>
          <w:i/>
          <w:sz w:val="24"/>
          <w:szCs w:val="24"/>
          <w:u w:val="single"/>
        </w:rPr>
      </w:pPr>
      <w:r w:rsidRPr="0029751D">
        <w:rPr>
          <w:rFonts w:ascii="Times New Roman" w:hAnsi="Times New Roman"/>
          <w:b/>
          <w:i/>
          <w:sz w:val="24"/>
          <w:szCs w:val="24"/>
          <w:u w:val="single"/>
        </w:rPr>
        <w:t>Calculating</w:t>
      </w:r>
      <w:r w:rsidR="005B7D84" w:rsidRPr="0029751D">
        <w:rPr>
          <w:rFonts w:ascii="Times New Roman" w:hAnsi="Times New Roman"/>
          <w:b/>
          <w:i/>
          <w:sz w:val="24"/>
          <w:szCs w:val="24"/>
          <w:u w:val="single"/>
        </w:rPr>
        <w:t xml:space="preserve"> the Regular Payment of an Annuity</w:t>
      </w:r>
    </w:p>
    <w:p w:rsidR="005B7D84" w:rsidRPr="0029751D" w:rsidRDefault="005B7D84" w:rsidP="005B7D84">
      <w:pPr>
        <w:spacing w:before="120"/>
        <w:rPr>
          <w:rFonts w:ascii="Times New Roman" w:hAnsi="Times New Roman"/>
        </w:rPr>
      </w:pPr>
      <w:r w:rsidRPr="0029751D">
        <w:rPr>
          <w:rFonts w:ascii="Times New Roman" w:hAnsi="Times New Roman"/>
        </w:rPr>
        <w:t xml:space="preserve">When we know the future value or the present value of annuity, we can </w:t>
      </w:r>
      <w:r w:rsidRPr="0029751D">
        <w:rPr>
          <w:rFonts w:ascii="Times New Roman" w:hAnsi="Times New Roman"/>
          <w:b/>
          <w:i/>
        </w:rPr>
        <w:t>rearrange the formula</w:t>
      </w:r>
      <w:r w:rsidRPr="0029751D">
        <w:rPr>
          <w:rFonts w:ascii="Times New Roman" w:hAnsi="Times New Roman"/>
        </w:rPr>
        <w:t xml:space="preserve"> to </w:t>
      </w:r>
      <w:r w:rsidRPr="0029751D">
        <w:rPr>
          <w:rFonts w:ascii="Times New Roman" w:hAnsi="Times New Roman"/>
          <w:b/>
          <w:i/>
        </w:rPr>
        <w:t>ISOLATE R</w:t>
      </w:r>
      <w:r w:rsidRPr="0029751D">
        <w:rPr>
          <w:rFonts w:ascii="Times New Roman" w:hAnsi="Times New Roman"/>
        </w:rPr>
        <w:t xml:space="preserve"> to </w:t>
      </w:r>
      <w:r w:rsidRPr="0029751D">
        <w:rPr>
          <w:rFonts w:ascii="Times New Roman" w:hAnsi="Times New Roman"/>
          <w:b/>
          <w:i/>
        </w:rPr>
        <w:t>solve for the regular payment</w:t>
      </w:r>
      <w:r w:rsidRPr="0029751D">
        <w:rPr>
          <w:rFonts w:ascii="Times New Roman" w:hAnsi="Times New Roman"/>
        </w:rPr>
        <w:t>.  Remember, rearranging formulas means you do BEDMAS backwards.</w:t>
      </w:r>
    </w:p>
    <w:p w:rsidR="005B7D84" w:rsidRPr="0029751D" w:rsidRDefault="005B7D84" w:rsidP="00945769">
      <w:pPr>
        <w:rPr>
          <w:rFonts w:ascii="Times New Roman" w:hAnsi="Times New Roman"/>
        </w:rPr>
      </w:pPr>
    </w:p>
    <w:p w:rsidR="0029751D" w:rsidRDefault="0029751D" w:rsidP="00584356">
      <w:pPr>
        <w:spacing w:after="60"/>
        <w:ind w:left="1260" w:hanging="1260"/>
        <w:rPr>
          <w:rFonts w:ascii="Times New Roman" w:hAnsi="Times New Roman"/>
          <w:b/>
          <w:i/>
          <w:noProof/>
          <w:lang w:eastAsia="en-CA"/>
        </w:rPr>
      </w:pPr>
    </w:p>
    <w:p w:rsidR="00E822A3" w:rsidRPr="0029751D" w:rsidRDefault="00FA3933" w:rsidP="00584356">
      <w:pPr>
        <w:spacing w:after="60"/>
        <w:ind w:left="1260" w:hanging="1260"/>
        <w:rPr>
          <w:rFonts w:ascii="Times New Roman" w:hAnsi="Times New Roman"/>
        </w:rPr>
      </w:pPr>
      <w:r w:rsidRPr="0029751D">
        <w:rPr>
          <w:rFonts w:ascii="Times New Roman" w:hAnsi="Times New Roman"/>
          <w:b/>
          <w:i/>
          <w:noProof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455920</wp:posOffset>
            </wp:positionH>
            <wp:positionV relativeFrom="paragraph">
              <wp:posOffset>102235</wp:posOffset>
            </wp:positionV>
            <wp:extent cx="1369060" cy="463550"/>
            <wp:effectExtent l="19050" t="0" r="2540" b="0"/>
            <wp:wrapSquare wrapText="bothSides"/>
            <wp:docPr id="70" name="Picture 70" descr="C:\Users\Vicki\AppData\Local\Microsoft\Windows\Temporary Internet Files\Content.IE5\5AABLPBI\MC900361468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Vicki\AppData\Local\Microsoft\Windows\Temporary Internet Files\Content.IE5\5AABLPBI\MC900361468[1].wm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060" cy="46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4356" w:rsidRPr="0029751D">
        <w:rPr>
          <w:rFonts w:ascii="Times New Roman" w:hAnsi="Times New Roman"/>
          <w:b/>
          <w:i/>
          <w:noProof/>
          <w:lang w:eastAsia="en-CA"/>
        </w:rPr>
        <w:t>EXAMPLE</w:t>
      </w:r>
      <w:r w:rsidR="00E822A3" w:rsidRPr="0029751D">
        <w:rPr>
          <w:rFonts w:ascii="Times New Roman" w:hAnsi="Times New Roman"/>
          <w:b/>
          <w:i/>
        </w:rPr>
        <w:t xml:space="preserve"> 1</w:t>
      </w:r>
      <w:r w:rsidR="00235086" w:rsidRPr="0029751D">
        <w:rPr>
          <w:rFonts w:ascii="Times New Roman" w:hAnsi="Times New Roman"/>
        </w:rPr>
        <w:tab/>
      </w:r>
      <w:r w:rsidR="00E822A3" w:rsidRPr="0029751D">
        <w:rPr>
          <w:rFonts w:ascii="Times New Roman" w:hAnsi="Times New Roman"/>
          <w:b/>
          <w:i/>
        </w:rPr>
        <w:t>Determining Payments given the Amount (Future Value)</w:t>
      </w:r>
    </w:p>
    <w:p w:rsidR="00403E76" w:rsidRPr="0029751D" w:rsidRDefault="0029751D" w:rsidP="0029751D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</w:rPr>
        <w:t>Bella</w:t>
      </w:r>
      <w:r w:rsidR="003465E0" w:rsidRPr="0029751D">
        <w:rPr>
          <w:rFonts w:ascii="Times New Roman" w:hAnsi="Times New Roman"/>
        </w:rPr>
        <w:t xml:space="preserve"> wants to save $6000 for a trip she plans to take in 5 years.  What </w:t>
      </w:r>
      <w:r w:rsidR="003465E0" w:rsidRPr="0029751D">
        <w:rPr>
          <w:rFonts w:ascii="Times New Roman" w:hAnsi="Times New Roman"/>
          <w:b/>
        </w:rPr>
        <w:t>regular deposit</w:t>
      </w:r>
      <w:r w:rsidR="003465E0" w:rsidRPr="0029751D">
        <w:rPr>
          <w:rFonts w:ascii="Times New Roman" w:hAnsi="Times New Roman"/>
        </w:rPr>
        <w:t xml:space="preserve"> should she make at the end of every 6 months into an account that earns 6% per year compounded semi-annually?</w:t>
      </w:r>
    </w:p>
    <w:p w:rsidR="00565DDC" w:rsidRPr="0029751D" w:rsidRDefault="00565DDC" w:rsidP="00D57AE4">
      <w:pPr>
        <w:spacing w:before="240"/>
        <w:rPr>
          <w:rFonts w:ascii="Times New Roman" w:hAnsi="Times New Roman"/>
        </w:rPr>
      </w:pPr>
    </w:p>
    <w:p w:rsidR="00481D11" w:rsidRPr="0029751D" w:rsidRDefault="00481D11" w:rsidP="00931048">
      <w:pPr>
        <w:rPr>
          <w:rFonts w:ascii="Times New Roman" w:hAnsi="Times New Roman"/>
        </w:rPr>
      </w:pPr>
    </w:p>
    <w:p w:rsidR="00A91A06" w:rsidRPr="0029751D" w:rsidRDefault="00A91A06" w:rsidP="00931048">
      <w:pPr>
        <w:rPr>
          <w:rFonts w:ascii="Times New Roman" w:hAnsi="Times New Roman"/>
        </w:rPr>
      </w:pPr>
    </w:p>
    <w:p w:rsidR="00A91A06" w:rsidRPr="0029751D" w:rsidRDefault="00A91A06" w:rsidP="00931048">
      <w:pPr>
        <w:rPr>
          <w:rFonts w:ascii="Times New Roman" w:hAnsi="Times New Roman"/>
        </w:rPr>
      </w:pPr>
    </w:p>
    <w:p w:rsidR="00A91A06" w:rsidRPr="0029751D" w:rsidRDefault="00A91A06" w:rsidP="00931048">
      <w:pPr>
        <w:rPr>
          <w:rFonts w:ascii="Times New Roman" w:hAnsi="Times New Roman"/>
        </w:rPr>
      </w:pPr>
    </w:p>
    <w:p w:rsidR="00A91A06" w:rsidRPr="0029751D" w:rsidRDefault="00A91A06" w:rsidP="00931048">
      <w:pPr>
        <w:rPr>
          <w:rFonts w:ascii="Times New Roman" w:hAnsi="Times New Roman"/>
        </w:rPr>
      </w:pPr>
    </w:p>
    <w:p w:rsidR="00A91A06" w:rsidRPr="0029751D" w:rsidRDefault="00A91A06" w:rsidP="00931048">
      <w:pPr>
        <w:rPr>
          <w:rFonts w:ascii="Times New Roman" w:hAnsi="Times New Roman"/>
        </w:rPr>
      </w:pPr>
    </w:p>
    <w:p w:rsidR="00A91A06" w:rsidRPr="0029751D" w:rsidRDefault="00A91A06" w:rsidP="00931048">
      <w:pPr>
        <w:rPr>
          <w:rFonts w:ascii="Times New Roman" w:hAnsi="Times New Roman"/>
        </w:rPr>
      </w:pPr>
    </w:p>
    <w:p w:rsidR="00E822A3" w:rsidRDefault="00E822A3" w:rsidP="00931048">
      <w:pPr>
        <w:rPr>
          <w:rFonts w:ascii="Times New Roman" w:hAnsi="Times New Roman"/>
        </w:rPr>
      </w:pPr>
    </w:p>
    <w:p w:rsidR="0029751D" w:rsidRPr="0029751D" w:rsidRDefault="0029751D" w:rsidP="00931048">
      <w:pPr>
        <w:rPr>
          <w:rFonts w:ascii="Times New Roman" w:hAnsi="Times New Roman"/>
        </w:rPr>
      </w:pPr>
    </w:p>
    <w:p w:rsidR="00E822A3" w:rsidRPr="0029751D" w:rsidRDefault="00E822A3" w:rsidP="00931048">
      <w:pPr>
        <w:rPr>
          <w:rFonts w:ascii="Times New Roman" w:hAnsi="Times New Roman"/>
        </w:rPr>
      </w:pPr>
    </w:p>
    <w:p w:rsidR="00E822A3" w:rsidRPr="0029751D" w:rsidRDefault="00E822A3" w:rsidP="00931048">
      <w:pPr>
        <w:rPr>
          <w:rFonts w:ascii="Times New Roman" w:hAnsi="Times New Roman"/>
        </w:rPr>
      </w:pPr>
    </w:p>
    <w:p w:rsidR="00E822A3" w:rsidRPr="0029751D" w:rsidRDefault="00E822A3" w:rsidP="00931048">
      <w:pPr>
        <w:rPr>
          <w:rFonts w:ascii="Times New Roman" w:hAnsi="Times New Roman"/>
        </w:rPr>
      </w:pPr>
    </w:p>
    <w:p w:rsidR="00E822A3" w:rsidRPr="0029751D" w:rsidRDefault="0029751D" w:rsidP="00584356">
      <w:pPr>
        <w:spacing w:after="60"/>
        <w:ind w:left="1260" w:hanging="1260"/>
        <w:rPr>
          <w:rFonts w:ascii="Times New Roman" w:hAnsi="Times New Roman"/>
        </w:rPr>
      </w:pPr>
      <w:r w:rsidRPr="0029751D">
        <w:rPr>
          <w:rFonts w:ascii="Times New Roman" w:hAnsi="Times New Roman"/>
          <w:b/>
          <w:i/>
          <w:noProof/>
          <w:lang w:val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0645</wp:posOffset>
            </wp:positionV>
            <wp:extent cx="765810" cy="762000"/>
            <wp:effectExtent l="0" t="0" r="0" b="0"/>
            <wp:wrapTight wrapText="bothSides">
              <wp:wrapPolygon edited="0">
                <wp:start x="10746" y="1080"/>
                <wp:lineTo x="1075" y="3240"/>
                <wp:lineTo x="0" y="3780"/>
                <wp:lineTo x="537" y="19980"/>
                <wp:lineTo x="3761" y="21060"/>
                <wp:lineTo x="4836" y="21060"/>
                <wp:lineTo x="16657" y="21060"/>
                <wp:lineTo x="17731" y="21060"/>
                <wp:lineTo x="20418" y="19440"/>
                <wp:lineTo x="20955" y="13500"/>
                <wp:lineTo x="20418" y="12960"/>
                <wp:lineTo x="14507" y="10800"/>
                <wp:lineTo x="13433" y="1080"/>
                <wp:lineTo x="10746" y="1080"/>
              </wp:wrapPolygon>
            </wp:wrapTight>
            <wp:docPr id="83" name="Picture 83" descr="C:\Users\Vicki\AppData\Local\Microsoft\Windows\Temporary Internet Files\Content.IE5\UTBM81HY\MC900431595[1]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Vicki\AppData\Local\Microsoft\Windows\Temporary Internet Files\Content.IE5\UTBM81HY\MC900431595[1]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4356" w:rsidRPr="0029751D">
        <w:rPr>
          <w:rFonts w:ascii="Times New Roman" w:hAnsi="Times New Roman"/>
          <w:b/>
          <w:i/>
          <w:noProof/>
          <w:lang w:eastAsia="en-CA"/>
        </w:rPr>
        <w:t>EXAMPLE</w:t>
      </w:r>
      <w:r w:rsidR="00584356" w:rsidRPr="0029751D">
        <w:rPr>
          <w:rFonts w:ascii="Times New Roman" w:hAnsi="Times New Roman"/>
          <w:b/>
          <w:i/>
        </w:rPr>
        <w:t xml:space="preserve"> </w:t>
      </w:r>
      <w:r w:rsidR="00E822A3" w:rsidRPr="0029751D">
        <w:rPr>
          <w:rFonts w:ascii="Times New Roman" w:hAnsi="Times New Roman"/>
          <w:b/>
          <w:i/>
        </w:rPr>
        <w:t>2</w:t>
      </w:r>
      <w:r w:rsidR="00E822A3" w:rsidRPr="0029751D">
        <w:rPr>
          <w:rFonts w:ascii="Times New Roman" w:hAnsi="Times New Roman"/>
        </w:rPr>
        <w:tab/>
      </w:r>
      <w:r w:rsidR="00E822A3" w:rsidRPr="0029751D">
        <w:rPr>
          <w:rFonts w:ascii="Times New Roman" w:hAnsi="Times New Roman"/>
          <w:b/>
          <w:i/>
        </w:rPr>
        <w:t>Determining Payments Given the Present Value</w:t>
      </w:r>
    </w:p>
    <w:p w:rsidR="00E822A3" w:rsidRPr="0029751D" w:rsidRDefault="0029751D" w:rsidP="0029751D">
      <w:pPr>
        <w:spacing w:after="120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Niloufar</w:t>
      </w:r>
      <w:proofErr w:type="spellEnd"/>
      <w:r w:rsidR="00E822A3" w:rsidRPr="0029751D">
        <w:rPr>
          <w:rFonts w:ascii="Times New Roman" w:hAnsi="Times New Roman"/>
        </w:rPr>
        <w:t xml:space="preserve"> borrows $1200 from an electronics store to buy a computer.  </w:t>
      </w:r>
      <w:r>
        <w:rPr>
          <w:rFonts w:ascii="Times New Roman" w:hAnsi="Times New Roman"/>
        </w:rPr>
        <w:t>She</w:t>
      </w:r>
      <w:r w:rsidR="00E822A3" w:rsidRPr="0029751D">
        <w:rPr>
          <w:rFonts w:ascii="Times New Roman" w:hAnsi="Times New Roman"/>
        </w:rPr>
        <w:t xml:space="preserve"> will repay the loan in equal monthly payments over 3 years, starting 1 month from now.  </w:t>
      </w:r>
      <w:r>
        <w:rPr>
          <w:rFonts w:ascii="Times New Roman" w:hAnsi="Times New Roman"/>
        </w:rPr>
        <w:t>She</w:t>
      </w:r>
      <w:r w:rsidR="00E822A3" w:rsidRPr="0029751D">
        <w:rPr>
          <w:rFonts w:ascii="Times New Roman" w:hAnsi="Times New Roman"/>
        </w:rPr>
        <w:t xml:space="preserve"> is charged interest at 12.5% per year compounded monthly.  How much is </w:t>
      </w:r>
      <w:proofErr w:type="spellStart"/>
      <w:r>
        <w:rPr>
          <w:rFonts w:ascii="Times New Roman" w:hAnsi="Times New Roman"/>
        </w:rPr>
        <w:t>Niloufar’s</w:t>
      </w:r>
      <w:proofErr w:type="spellEnd"/>
      <w:r w:rsidR="00E822A3" w:rsidRPr="0029751D">
        <w:rPr>
          <w:rFonts w:ascii="Times New Roman" w:hAnsi="Times New Roman"/>
        </w:rPr>
        <w:t xml:space="preserve"> monthly payment?</w:t>
      </w:r>
    </w:p>
    <w:p w:rsidR="00E822A3" w:rsidRPr="0029751D" w:rsidRDefault="00E822A3" w:rsidP="00E822A3">
      <w:pPr>
        <w:spacing w:before="240"/>
        <w:rPr>
          <w:rFonts w:ascii="Times New Roman" w:hAnsi="Times New Roman"/>
        </w:rPr>
      </w:pPr>
    </w:p>
    <w:p w:rsidR="00E822A3" w:rsidRPr="0029751D" w:rsidRDefault="00E822A3" w:rsidP="00E822A3">
      <w:pPr>
        <w:rPr>
          <w:rFonts w:ascii="Times New Roman" w:hAnsi="Times New Roman"/>
        </w:rPr>
      </w:pPr>
    </w:p>
    <w:p w:rsidR="00E822A3" w:rsidRPr="0029751D" w:rsidRDefault="00E822A3" w:rsidP="00E822A3">
      <w:pPr>
        <w:rPr>
          <w:rFonts w:ascii="Times New Roman" w:hAnsi="Times New Roman"/>
        </w:rPr>
      </w:pPr>
    </w:p>
    <w:p w:rsidR="00E822A3" w:rsidRPr="0029751D" w:rsidRDefault="00E822A3" w:rsidP="00E822A3">
      <w:pPr>
        <w:rPr>
          <w:rFonts w:ascii="Times New Roman" w:hAnsi="Times New Roman"/>
        </w:rPr>
      </w:pPr>
    </w:p>
    <w:p w:rsidR="00E822A3" w:rsidRPr="0029751D" w:rsidRDefault="00E822A3" w:rsidP="00E822A3">
      <w:pPr>
        <w:rPr>
          <w:rFonts w:ascii="Times New Roman" w:hAnsi="Times New Roman"/>
        </w:rPr>
      </w:pPr>
    </w:p>
    <w:p w:rsidR="00E822A3" w:rsidRPr="0029751D" w:rsidRDefault="00E822A3" w:rsidP="00E822A3">
      <w:pPr>
        <w:rPr>
          <w:rFonts w:ascii="Times New Roman" w:hAnsi="Times New Roman"/>
        </w:rPr>
      </w:pPr>
    </w:p>
    <w:p w:rsidR="0021629B" w:rsidRDefault="0021629B" w:rsidP="00E822A3">
      <w:pPr>
        <w:rPr>
          <w:rFonts w:ascii="Times New Roman" w:hAnsi="Times New Roman"/>
        </w:rPr>
      </w:pPr>
    </w:p>
    <w:p w:rsidR="0029751D" w:rsidRPr="0029751D" w:rsidRDefault="0029751D" w:rsidP="00E822A3">
      <w:pPr>
        <w:rPr>
          <w:rFonts w:ascii="Times New Roman" w:hAnsi="Times New Roman"/>
        </w:rPr>
      </w:pPr>
    </w:p>
    <w:p w:rsidR="0021629B" w:rsidRPr="0029751D" w:rsidRDefault="0021629B" w:rsidP="00E822A3">
      <w:pPr>
        <w:rPr>
          <w:rFonts w:ascii="Times New Roman" w:hAnsi="Times New Roman"/>
        </w:rPr>
      </w:pPr>
    </w:p>
    <w:p w:rsidR="00E822A3" w:rsidRPr="0029751D" w:rsidRDefault="00E822A3" w:rsidP="00E822A3">
      <w:pPr>
        <w:rPr>
          <w:rFonts w:ascii="Times New Roman" w:hAnsi="Times New Roman"/>
        </w:rPr>
      </w:pPr>
    </w:p>
    <w:p w:rsidR="0029751D" w:rsidRDefault="0029751D" w:rsidP="00E822A3">
      <w:pPr>
        <w:rPr>
          <w:rFonts w:ascii="Times New Roman" w:hAnsi="Times New Roman"/>
        </w:rPr>
        <w:sectPr w:rsidR="0029751D" w:rsidSect="0029751D">
          <w:headerReference w:type="default" r:id="rId14"/>
          <w:footerReference w:type="default" r:id="rId15"/>
          <w:pgSz w:w="12240" w:h="15840"/>
          <w:pgMar w:top="720" w:right="720" w:bottom="720" w:left="720" w:header="180" w:footer="376" w:gutter="0"/>
          <w:cols w:space="708"/>
          <w:docGrid w:linePitch="360"/>
        </w:sectPr>
      </w:pPr>
    </w:p>
    <w:p w:rsidR="00E822A3" w:rsidRPr="0029751D" w:rsidRDefault="00E822A3" w:rsidP="00584356">
      <w:pPr>
        <w:spacing w:after="60"/>
        <w:ind w:left="1260" w:hanging="1260"/>
        <w:rPr>
          <w:rFonts w:ascii="Times New Roman" w:hAnsi="Times New Roman"/>
        </w:rPr>
      </w:pPr>
      <w:r w:rsidRPr="0029751D">
        <w:rPr>
          <w:rFonts w:ascii="Times New Roman" w:hAnsi="Times New Roman"/>
          <w:b/>
          <w:i/>
          <w:noProof/>
          <w:lang w:val="en-US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619750</wp:posOffset>
            </wp:positionH>
            <wp:positionV relativeFrom="paragraph">
              <wp:posOffset>144780</wp:posOffset>
            </wp:positionV>
            <wp:extent cx="1131570" cy="769620"/>
            <wp:effectExtent l="19050" t="0" r="0" b="0"/>
            <wp:wrapSquare wrapText="bothSides"/>
            <wp:docPr id="88" name="il_fi" descr="http://www.montyenglish.co.uk/montyblog/wp-content/uploads/2012/04/car-clip-ar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montyenglish.co.uk/montyblog/wp-content/uploads/2012/04/car-clip-art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1570" cy="769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4356" w:rsidRPr="0029751D">
        <w:rPr>
          <w:rFonts w:ascii="Times New Roman" w:hAnsi="Times New Roman"/>
          <w:b/>
          <w:i/>
          <w:noProof/>
          <w:lang w:eastAsia="en-CA"/>
        </w:rPr>
        <w:t>EXAMPLE</w:t>
      </w:r>
      <w:r w:rsidR="00584356" w:rsidRPr="0029751D">
        <w:rPr>
          <w:rFonts w:ascii="Times New Roman" w:hAnsi="Times New Roman"/>
          <w:b/>
          <w:i/>
        </w:rPr>
        <w:t xml:space="preserve"> </w:t>
      </w:r>
      <w:r w:rsidRPr="0029751D">
        <w:rPr>
          <w:rFonts w:ascii="Times New Roman" w:hAnsi="Times New Roman"/>
          <w:b/>
          <w:i/>
        </w:rPr>
        <w:t>3</w:t>
      </w:r>
      <w:r w:rsidRPr="0029751D">
        <w:rPr>
          <w:rFonts w:ascii="Times New Roman" w:hAnsi="Times New Roman"/>
        </w:rPr>
        <w:tab/>
      </w:r>
      <w:r w:rsidRPr="0029751D">
        <w:rPr>
          <w:rFonts w:ascii="Times New Roman" w:hAnsi="Times New Roman"/>
          <w:b/>
          <w:i/>
        </w:rPr>
        <w:t>Comparing Loan Options</w:t>
      </w:r>
    </w:p>
    <w:p w:rsidR="00E822A3" w:rsidRPr="0029751D" w:rsidRDefault="0029751D" w:rsidP="0029751D">
      <w:pPr>
        <w:rPr>
          <w:rFonts w:ascii="Times New Roman" w:hAnsi="Times New Roman"/>
        </w:rPr>
      </w:pPr>
      <w:r>
        <w:rPr>
          <w:rFonts w:ascii="Times New Roman" w:hAnsi="Times New Roman"/>
        </w:rPr>
        <w:t>Angela</w:t>
      </w:r>
      <w:r w:rsidR="00E822A3" w:rsidRPr="0029751D">
        <w:rPr>
          <w:rFonts w:ascii="Times New Roman" w:hAnsi="Times New Roman"/>
        </w:rPr>
        <w:t xml:space="preserve"> borrows $9500 to buy a car.  She can repay her loan in </w:t>
      </w:r>
      <w:proofErr w:type="gramStart"/>
      <w:r w:rsidR="00E822A3" w:rsidRPr="0029751D">
        <w:rPr>
          <w:rFonts w:ascii="Times New Roman" w:hAnsi="Times New Roman"/>
        </w:rPr>
        <w:t>2</w:t>
      </w:r>
      <w:proofErr w:type="gramEnd"/>
      <w:r w:rsidR="00E822A3" w:rsidRPr="0029751D">
        <w:rPr>
          <w:rFonts w:ascii="Times New Roman" w:hAnsi="Times New Roman"/>
        </w:rPr>
        <w:t xml:space="preserve"> ways. </w:t>
      </w:r>
    </w:p>
    <w:p w:rsidR="00E822A3" w:rsidRPr="0029751D" w:rsidRDefault="00E822A3" w:rsidP="00CA523E">
      <w:pPr>
        <w:pStyle w:val="ListParagraph"/>
        <w:numPr>
          <w:ilvl w:val="0"/>
          <w:numId w:val="49"/>
        </w:numPr>
        <w:ind w:left="1627"/>
        <w:contextualSpacing w:val="0"/>
        <w:rPr>
          <w:rFonts w:ascii="Times New Roman" w:hAnsi="Times New Roman"/>
        </w:rPr>
      </w:pPr>
      <w:r w:rsidRPr="0029751D">
        <w:rPr>
          <w:rFonts w:ascii="Times New Roman" w:hAnsi="Times New Roman"/>
          <w:b/>
        </w:rPr>
        <w:t>Option A</w:t>
      </w:r>
      <w:r w:rsidRPr="0029751D">
        <w:rPr>
          <w:rFonts w:ascii="Times New Roman" w:hAnsi="Times New Roman"/>
        </w:rPr>
        <w:t>:  36 monthly payments at 6.9% per year</w:t>
      </w:r>
      <w:r w:rsidR="00CA523E" w:rsidRPr="0029751D">
        <w:rPr>
          <w:rFonts w:ascii="Times New Roman" w:hAnsi="Times New Roman"/>
        </w:rPr>
        <w:t xml:space="preserve"> compounded monthly</w:t>
      </w:r>
    </w:p>
    <w:p w:rsidR="00E822A3" w:rsidRPr="0029751D" w:rsidRDefault="00E822A3" w:rsidP="00584356">
      <w:pPr>
        <w:pStyle w:val="ListParagraph"/>
        <w:numPr>
          <w:ilvl w:val="0"/>
          <w:numId w:val="49"/>
        </w:numPr>
        <w:ind w:left="1620"/>
        <w:contextualSpacing w:val="0"/>
        <w:rPr>
          <w:rFonts w:ascii="Times New Roman" w:hAnsi="Times New Roman"/>
        </w:rPr>
      </w:pPr>
      <w:r w:rsidRPr="0029751D">
        <w:rPr>
          <w:rFonts w:ascii="Times New Roman" w:hAnsi="Times New Roman"/>
          <w:b/>
        </w:rPr>
        <w:t>Option B</w:t>
      </w:r>
      <w:r w:rsidRPr="0029751D">
        <w:rPr>
          <w:rFonts w:ascii="Times New Roman" w:hAnsi="Times New Roman"/>
        </w:rPr>
        <w:t>:  60 monthly payments at 8.9% per year</w:t>
      </w:r>
      <w:r w:rsidR="00CA523E" w:rsidRPr="0029751D">
        <w:rPr>
          <w:rFonts w:ascii="Times New Roman" w:hAnsi="Times New Roman"/>
        </w:rPr>
        <w:t xml:space="preserve"> compounded monthly</w:t>
      </w:r>
    </w:p>
    <w:p w:rsidR="00E822A3" w:rsidRPr="0029751D" w:rsidRDefault="00E822A3" w:rsidP="00546550">
      <w:pPr>
        <w:rPr>
          <w:rFonts w:ascii="Times New Roman" w:hAnsi="Times New Roman"/>
          <w:sz w:val="16"/>
          <w:szCs w:val="16"/>
        </w:rPr>
      </w:pPr>
    </w:p>
    <w:p w:rsidR="00E822A3" w:rsidRPr="0029751D" w:rsidRDefault="00546550" w:rsidP="00546550">
      <w:pPr>
        <w:pStyle w:val="ListParagraph"/>
        <w:numPr>
          <w:ilvl w:val="0"/>
          <w:numId w:val="50"/>
        </w:numPr>
        <w:rPr>
          <w:rFonts w:ascii="Times New Roman" w:hAnsi="Times New Roman"/>
        </w:rPr>
      </w:pPr>
      <w:r w:rsidRPr="0029751D">
        <w:rPr>
          <w:rFonts w:ascii="Times New Roman" w:hAnsi="Times New Roman"/>
        </w:rPr>
        <w:t xml:space="preserve">What is </w:t>
      </w:r>
      <w:r w:rsidR="0029751D">
        <w:rPr>
          <w:rFonts w:ascii="Times New Roman" w:hAnsi="Times New Roman"/>
        </w:rPr>
        <w:t>Angela’s</w:t>
      </w:r>
      <w:r w:rsidRPr="0029751D">
        <w:rPr>
          <w:rFonts w:ascii="Times New Roman" w:hAnsi="Times New Roman"/>
        </w:rPr>
        <w:t xml:space="preserve"> monthly payment for each option?</w:t>
      </w:r>
    </w:p>
    <w:p w:rsidR="00A91A06" w:rsidRPr="0029751D" w:rsidRDefault="00A91A06" w:rsidP="00931048">
      <w:pPr>
        <w:rPr>
          <w:rFonts w:ascii="Times New Roman" w:hAnsi="Times New Roman"/>
        </w:rPr>
      </w:pPr>
    </w:p>
    <w:p w:rsidR="00A91A06" w:rsidRPr="0029751D" w:rsidRDefault="00A91A06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AE4E1D" w:rsidRPr="0029751D" w:rsidRDefault="00AE4E1D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CA523E" w:rsidRPr="0029751D" w:rsidRDefault="00CA523E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CA523E">
      <w:pPr>
        <w:pStyle w:val="ListParagraph"/>
        <w:numPr>
          <w:ilvl w:val="0"/>
          <w:numId w:val="50"/>
        </w:numPr>
        <w:spacing w:before="120"/>
        <w:rPr>
          <w:rFonts w:ascii="Times New Roman" w:hAnsi="Times New Roman"/>
        </w:rPr>
      </w:pPr>
      <w:r w:rsidRPr="0029751D">
        <w:rPr>
          <w:rFonts w:ascii="Times New Roman" w:hAnsi="Times New Roman"/>
        </w:rPr>
        <w:t xml:space="preserve">How much interest does </w:t>
      </w:r>
      <w:r w:rsidR="00EB1907">
        <w:rPr>
          <w:rFonts w:ascii="Times New Roman" w:hAnsi="Times New Roman"/>
        </w:rPr>
        <w:t>Angela</w:t>
      </w:r>
      <w:r w:rsidRPr="0029751D">
        <w:rPr>
          <w:rFonts w:ascii="Times New Roman" w:hAnsi="Times New Roman"/>
        </w:rPr>
        <w:t xml:space="preserve"> pay for each option?</w:t>
      </w: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931048">
      <w:pPr>
        <w:rPr>
          <w:rFonts w:ascii="Times New Roman" w:hAnsi="Times New Roman"/>
        </w:rPr>
      </w:pPr>
    </w:p>
    <w:p w:rsidR="00546550" w:rsidRPr="0029751D" w:rsidRDefault="00546550" w:rsidP="00CA523E">
      <w:pPr>
        <w:pStyle w:val="ListParagraph"/>
        <w:numPr>
          <w:ilvl w:val="0"/>
          <w:numId w:val="50"/>
        </w:numPr>
        <w:spacing w:before="120"/>
        <w:rPr>
          <w:rFonts w:ascii="Times New Roman" w:hAnsi="Times New Roman"/>
        </w:rPr>
      </w:pPr>
      <w:r w:rsidRPr="0029751D">
        <w:rPr>
          <w:rFonts w:ascii="Times New Roman" w:hAnsi="Times New Roman"/>
        </w:rPr>
        <w:t xml:space="preserve">Give a reason why </w:t>
      </w:r>
      <w:r w:rsidR="00EB1907">
        <w:rPr>
          <w:rFonts w:ascii="Times New Roman" w:hAnsi="Times New Roman"/>
        </w:rPr>
        <w:t>Angela</w:t>
      </w:r>
      <w:r w:rsidRPr="0029751D">
        <w:rPr>
          <w:rFonts w:ascii="Times New Roman" w:hAnsi="Times New Roman"/>
        </w:rPr>
        <w:t xml:space="preserve"> might choose each option.</w:t>
      </w:r>
    </w:p>
    <w:p w:rsidR="00546550" w:rsidRPr="0029751D" w:rsidRDefault="00546550" w:rsidP="00931048">
      <w:pPr>
        <w:rPr>
          <w:rFonts w:ascii="Times New Roman" w:hAnsi="Times New Roman"/>
        </w:rPr>
      </w:pPr>
    </w:p>
    <w:p w:rsidR="00A91A06" w:rsidRPr="0029751D" w:rsidRDefault="00A91A0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84356" w:rsidRPr="0029751D" w:rsidRDefault="00584356" w:rsidP="00931048">
      <w:pPr>
        <w:rPr>
          <w:rFonts w:ascii="Times New Roman" w:hAnsi="Times New Roman"/>
        </w:rPr>
      </w:pPr>
    </w:p>
    <w:p w:rsidR="00546550" w:rsidRDefault="00546550" w:rsidP="00931048">
      <w:pPr>
        <w:rPr>
          <w:rFonts w:ascii="Times New Roman" w:hAnsi="Times New Roman"/>
        </w:rPr>
      </w:pPr>
    </w:p>
    <w:p w:rsidR="0029751D" w:rsidRDefault="0029751D" w:rsidP="00931048">
      <w:pPr>
        <w:rPr>
          <w:rFonts w:ascii="Times New Roman" w:hAnsi="Times New Roman"/>
        </w:rPr>
      </w:pPr>
    </w:p>
    <w:p w:rsidR="0029751D" w:rsidRDefault="0029751D" w:rsidP="00931048">
      <w:pPr>
        <w:rPr>
          <w:rFonts w:ascii="Times New Roman" w:hAnsi="Times New Roman"/>
        </w:rPr>
      </w:pPr>
    </w:p>
    <w:p w:rsidR="0029751D" w:rsidRDefault="0029751D" w:rsidP="00931048">
      <w:pPr>
        <w:rPr>
          <w:rFonts w:ascii="Times New Roman" w:hAnsi="Times New Roman"/>
        </w:rPr>
      </w:pPr>
    </w:p>
    <w:p w:rsidR="0029751D" w:rsidRPr="0029751D" w:rsidRDefault="0029751D" w:rsidP="00931048">
      <w:pPr>
        <w:rPr>
          <w:rFonts w:ascii="Times New Roman" w:hAnsi="Times New Roman"/>
        </w:rPr>
      </w:pPr>
    </w:p>
    <w:p w:rsidR="00565DDC" w:rsidRPr="0029751D" w:rsidRDefault="00565DDC" w:rsidP="00931048">
      <w:pPr>
        <w:rPr>
          <w:rFonts w:ascii="Times New Roman" w:hAnsi="Times New Roman"/>
        </w:rPr>
      </w:pPr>
    </w:p>
    <w:sectPr w:rsidR="00565DDC" w:rsidRPr="0029751D" w:rsidSect="0029751D">
      <w:footerReference w:type="default" r:id="rId17"/>
      <w:pgSz w:w="12240" w:h="15840"/>
      <w:pgMar w:top="720" w:right="720" w:bottom="720" w:left="720" w:header="180" w:footer="34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587B" w:rsidRDefault="0011587B" w:rsidP="00C17937">
      <w:r>
        <w:separator/>
      </w:r>
    </w:p>
  </w:endnote>
  <w:endnote w:type="continuationSeparator" w:id="0">
    <w:p w:rsidR="0011587B" w:rsidRDefault="0011587B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1F31" w:rsidRPr="0029751D" w:rsidRDefault="0029751D" w:rsidP="0029751D">
    <w:pPr>
      <w:pStyle w:val="Footer"/>
      <w:tabs>
        <w:tab w:val="clear" w:pos="4680"/>
        <w:tab w:val="clear" w:pos="9360"/>
        <w:tab w:val="right" w:pos="10800"/>
      </w:tabs>
      <w:rPr>
        <w:rFonts w:ascii="Times New Roman" w:hAnsi="Times New Roman"/>
      </w:rPr>
    </w:pPr>
    <w:r w:rsidRPr="0029751D">
      <w:rPr>
        <w:rFonts w:ascii="Times New Roman" w:hAnsi="Times New Roman"/>
      </w:rPr>
      <w:tab/>
    </w:r>
    <w:r w:rsidR="00071F31" w:rsidRPr="0029751D">
      <w:rPr>
        <w:rFonts w:ascii="Times New Roman" w:hAnsi="Times New Roman"/>
      </w:rPr>
      <w:t xml:space="preserve">Page </w:t>
    </w:r>
    <w:r w:rsidR="00071F31" w:rsidRPr="0029751D">
      <w:rPr>
        <w:rFonts w:ascii="Times New Roman" w:hAnsi="Times New Roman"/>
      </w:rPr>
      <w:fldChar w:fldCharType="begin"/>
    </w:r>
    <w:r w:rsidR="00071F31" w:rsidRPr="0029751D">
      <w:rPr>
        <w:rFonts w:ascii="Times New Roman" w:hAnsi="Times New Roman"/>
      </w:rPr>
      <w:instrText xml:space="preserve"> PAGE </w:instrText>
    </w:r>
    <w:r w:rsidR="00071F31" w:rsidRPr="0029751D">
      <w:rPr>
        <w:rFonts w:ascii="Times New Roman" w:hAnsi="Times New Roman"/>
      </w:rPr>
      <w:fldChar w:fldCharType="separate"/>
    </w:r>
    <w:r w:rsidR="00974DCD">
      <w:rPr>
        <w:rFonts w:ascii="Times New Roman" w:hAnsi="Times New Roman"/>
        <w:noProof/>
      </w:rPr>
      <w:t>1</w:t>
    </w:r>
    <w:r w:rsidR="00071F31" w:rsidRPr="0029751D">
      <w:rPr>
        <w:rFonts w:ascii="Times New Roman" w:hAnsi="Times New Roman"/>
      </w:rPr>
      <w:fldChar w:fldCharType="end"/>
    </w:r>
    <w:r w:rsidR="00071F31" w:rsidRPr="0029751D">
      <w:rPr>
        <w:rFonts w:ascii="Times New Roman" w:hAnsi="Times New Roman"/>
      </w:rPr>
      <w:t xml:space="preserve"> of </w:t>
    </w:r>
    <w:r w:rsidR="00071F31" w:rsidRPr="0029751D">
      <w:rPr>
        <w:rFonts w:ascii="Times New Roman" w:hAnsi="Times New Roman"/>
      </w:rPr>
      <w:fldChar w:fldCharType="begin"/>
    </w:r>
    <w:r w:rsidR="00071F31" w:rsidRPr="0029751D">
      <w:rPr>
        <w:rFonts w:ascii="Times New Roman" w:hAnsi="Times New Roman"/>
      </w:rPr>
      <w:instrText xml:space="preserve"> NUMPAGES  </w:instrText>
    </w:r>
    <w:r w:rsidR="00071F31" w:rsidRPr="0029751D">
      <w:rPr>
        <w:rFonts w:ascii="Times New Roman" w:hAnsi="Times New Roman"/>
      </w:rPr>
      <w:fldChar w:fldCharType="separate"/>
    </w:r>
    <w:r w:rsidR="00974DCD">
      <w:rPr>
        <w:rFonts w:ascii="Times New Roman" w:hAnsi="Times New Roman"/>
        <w:noProof/>
      </w:rPr>
      <w:t>2</w:t>
    </w:r>
    <w:r w:rsidR="00071F31" w:rsidRPr="0029751D">
      <w:rPr>
        <w:rFonts w:ascii="Times New Roman" w:hAnsi="Times New Roma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751D" w:rsidRPr="0029751D" w:rsidRDefault="0029751D" w:rsidP="0029751D">
    <w:pPr>
      <w:pBdr>
        <w:top w:val="single" w:sz="4" w:space="1" w:color="auto"/>
      </w:pBdr>
      <w:tabs>
        <w:tab w:val="right" w:pos="10800"/>
      </w:tabs>
      <w:rPr>
        <w:rFonts w:ascii="Times New Roman" w:hAnsi="Times New Roman"/>
      </w:rPr>
    </w:pPr>
    <w:r w:rsidRPr="0029751D">
      <w:rPr>
        <w:rFonts w:ascii="Times New Roman" w:hAnsi="Times New Roman"/>
        <w:b/>
      </w:rPr>
      <w:t>Practice</w:t>
    </w:r>
    <w:r>
      <w:rPr>
        <w:rFonts w:ascii="Times New Roman" w:hAnsi="Times New Roman"/>
      </w:rPr>
      <w:t xml:space="preserve">: </w:t>
    </w:r>
    <w:r w:rsidRPr="0029751D">
      <w:rPr>
        <w:rFonts w:ascii="Times New Roman" w:hAnsi="Times New Roman"/>
      </w:rPr>
      <w:t xml:space="preserve">Page 430 1, 3, 4bd, 6 – 9 </w:t>
    </w:r>
    <w:r w:rsidRPr="0029751D">
      <w:rPr>
        <w:rFonts w:ascii="Times New Roman" w:hAnsi="Times New Roman"/>
      </w:rPr>
      <w:tab/>
    </w:r>
    <w:r w:rsidRPr="0029751D">
      <w:rPr>
        <w:rFonts w:ascii="Times New Roman" w:hAnsi="Times New Roman"/>
        <w:sz w:val="20"/>
        <w:szCs w:val="20"/>
      </w:rPr>
      <w:t xml:space="preserve">Page </w:t>
    </w:r>
    <w:r w:rsidRPr="0029751D">
      <w:rPr>
        <w:rFonts w:ascii="Times New Roman" w:hAnsi="Times New Roman"/>
        <w:sz w:val="20"/>
        <w:szCs w:val="20"/>
      </w:rPr>
      <w:fldChar w:fldCharType="begin"/>
    </w:r>
    <w:r w:rsidRPr="0029751D">
      <w:rPr>
        <w:rFonts w:ascii="Times New Roman" w:hAnsi="Times New Roman"/>
        <w:sz w:val="20"/>
        <w:szCs w:val="20"/>
      </w:rPr>
      <w:instrText xml:space="preserve"> PAGE </w:instrText>
    </w:r>
    <w:r w:rsidRPr="0029751D">
      <w:rPr>
        <w:rFonts w:ascii="Times New Roman" w:hAnsi="Times New Roman"/>
        <w:sz w:val="20"/>
        <w:szCs w:val="20"/>
      </w:rPr>
      <w:fldChar w:fldCharType="separate"/>
    </w:r>
    <w:r w:rsidR="0095362C">
      <w:rPr>
        <w:rFonts w:ascii="Times New Roman" w:hAnsi="Times New Roman"/>
        <w:noProof/>
        <w:sz w:val="20"/>
        <w:szCs w:val="20"/>
      </w:rPr>
      <w:t>2</w:t>
    </w:r>
    <w:r w:rsidRPr="0029751D">
      <w:rPr>
        <w:rFonts w:ascii="Times New Roman" w:hAnsi="Times New Roman"/>
        <w:sz w:val="20"/>
        <w:szCs w:val="20"/>
      </w:rPr>
      <w:fldChar w:fldCharType="end"/>
    </w:r>
    <w:r w:rsidRPr="0029751D">
      <w:rPr>
        <w:rFonts w:ascii="Times New Roman" w:hAnsi="Times New Roman"/>
        <w:sz w:val="20"/>
        <w:szCs w:val="20"/>
      </w:rPr>
      <w:t xml:space="preserve"> of </w:t>
    </w:r>
    <w:r w:rsidRPr="0029751D">
      <w:rPr>
        <w:rFonts w:ascii="Times New Roman" w:hAnsi="Times New Roman"/>
        <w:sz w:val="20"/>
        <w:szCs w:val="20"/>
      </w:rPr>
      <w:fldChar w:fldCharType="begin"/>
    </w:r>
    <w:r w:rsidRPr="0029751D">
      <w:rPr>
        <w:rFonts w:ascii="Times New Roman" w:hAnsi="Times New Roman"/>
        <w:sz w:val="20"/>
        <w:szCs w:val="20"/>
      </w:rPr>
      <w:instrText xml:space="preserve"> NUMPAGES  </w:instrText>
    </w:r>
    <w:r w:rsidRPr="0029751D">
      <w:rPr>
        <w:rFonts w:ascii="Times New Roman" w:hAnsi="Times New Roman"/>
        <w:sz w:val="20"/>
        <w:szCs w:val="20"/>
      </w:rPr>
      <w:fldChar w:fldCharType="separate"/>
    </w:r>
    <w:r w:rsidR="0095362C">
      <w:rPr>
        <w:rFonts w:ascii="Times New Roman" w:hAnsi="Times New Roman"/>
        <w:noProof/>
        <w:sz w:val="20"/>
        <w:szCs w:val="20"/>
      </w:rPr>
      <w:t>2</w:t>
    </w:r>
    <w:r w:rsidRPr="0029751D">
      <w:rPr>
        <w:rFonts w:ascii="Times New Roman" w:hAnsi="Times New Roman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587B" w:rsidRDefault="0011587B" w:rsidP="00C17937">
      <w:r>
        <w:separator/>
      </w:r>
    </w:p>
  </w:footnote>
  <w:footnote w:type="continuationSeparator" w:id="0">
    <w:p w:rsidR="0011587B" w:rsidRDefault="0011587B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751D" w:rsidRDefault="0029751D" w:rsidP="0029751D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:rsidR="0029751D" w:rsidRPr="00E24A6D" w:rsidRDefault="0029751D" w:rsidP="0029751D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>Day 8</w:t>
    </w:r>
    <w:r>
      <w:rPr>
        <w:rFonts w:ascii="Times New Roman" w:hAnsi="Times New Roman"/>
        <w:b/>
        <w:sz w:val="24"/>
        <w:szCs w:val="24"/>
        <w:u w:val="single"/>
      </w:rPr>
      <w:t xml:space="preserve">: </w:t>
    </w:r>
    <w:r>
      <w:rPr>
        <w:rFonts w:ascii="Times New Roman" w:hAnsi="Times New Roman"/>
        <w:b/>
        <w:sz w:val="24"/>
        <w:szCs w:val="24"/>
        <w:u w:val="single"/>
      </w:rPr>
      <w:t>Regular Payments of</w:t>
    </w:r>
    <w:r>
      <w:rPr>
        <w:rFonts w:ascii="Times New Roman" w:hAnsi="Times New Roman"/>
        <w:b/>
        <w:sz w:val="24"/>
        <w:szCs w:val="24"/>
        <w:u w:val="single"/>
      </w:rPr>
      <w:t xml:space="preserve"> an Annuity</w:t>
    </w:r>
    <w:r>
      <w:rPr>
        <w:rFonts w:ascii="Times New Roman" w:hAnsi="Times New Roman"/>
        <w:b/>
        <w:sz w:val="24"/>
        <w:szCs w:val="24"/>
        <w:u w:val="single"/>
      </w:rPr>
      <w:tab/>
      <w:t>Unit 7 &amp; 8: Financial Math</w:t>
    </w:r>
  </w:p>
  <w:p w:rsidR="00071F31" w:rsidRPr="0029751D" w:rsidRDefault="00071F31" w:rsidP="0029751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5AE2328"/>
    <w:multiLevelType w:val="hybridMultilevel"/>
    <w:tmpl w:val="E0EEC76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8B36872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B8638A2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F9E47FA"/>
    <w:multiLevelType w:val="hybridMultilevel"/>
    <w:tmpl w:val="17987D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1262167"/>
    <w:multiLevelType w:val="hybridMultilevel"/>
    <w:tmpl w:val="4D4A7E42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8786952"/>
    <w:multiLevelType w:val="hybridMultilevel"/>
    <w:tmpl w:val="23C6B57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D7014E7"/>
    <w:multiLevelType w:val="hybridMultilevel"/>
    <w:tmpl w:val="37761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F460937"/>
    <w:multiLevelType w:val="hybridMultilevel"/>
    <w:tmpl w:val="6FEE5960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1F9F43DE"/>
    <w:multiLevelType w:val="hybridMultilevel"/>
    <w:tmpl w:val="DEC6CC14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61B11AD"/>
    <w:multiLevelType w:val="hybridMultilevel"/>
    <w:tmpl w:val="B1F4682C"/>
    <w:lvl w:ilvl="0" w:tplc="C9DA2DA6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B034904"/>
    <w:multiLevelType w:val="hybridMultilevel"/>
    <w:tmpl w:val="D77661D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0F27AD0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77D7E64"/>
    <w:multiLevelType w:val="hybridMultilevel"/>
    <w:tmpl w:val="230272F2"/>
    <w:lvl w:ilvl="0" w:tplc="743C80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79F141D"/>
    <w:multiLevelType w:val="hybridMultilevel"/>
    <w:tmpl w:val="A73AEC32"/>
    <w:lvl w:ilvl="0" w:tplc="D74AD48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72060F"/>
    <w:multiLevelType w:val="hybridMultilevel"/>
    <w:tmpl w:val="43824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E166D56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F14057E"/>
    <w:multiLevelType w:val="hybridMultilevel"/>
    <w:tmpl w:val="CF8E0552"/>
    <w:lvl w:ilvl="0" w:tplc="7D3C08EA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5130A6A"/>
    <w:multiLevelType w:val="hybridMultilevel"/>
    <w:tmpl w:val="6B74BB4E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5EBA4074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 w15:restartNumberingAfterBreak="0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A2B2474"/>
    <w:multiLevelType w:val="hybridMultilevel"/>
    <w:tmpl w:val="4C5A7DE6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DF91567"/>
    <w:multiLevelType w:val="hybridMultilevel"/>
    <w:tmpl w:val="DD465AB8"/>
    <w:lvl w:ilvl="0" w:tplc="DA46707C">
      <w:start w:val="7"/>
      <w:numFmt w:val="bullet"/>
      <w:lvlText w:val=""/>
      <w:lvlJc w:val="left"/>
      <w:pPr>
        <w:ind w:left="720" w:hanging="360"/>
      </w:pPr>
      <w:rPr>
        <w:rFonts w:ascii="Wingdings" w:eastAsia="Calibri" w:hAnsi="Wingdings" w:cstheme="minorHAns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0"/>
  </w:num>
  <w:num w:numId="3">
    <w:abstractNumId w:val="28"/>
  </w:num>
  <w:num w:numId="4">
    <w:abstractNumId w:val="37"/>
  </w:num>
  <w:num w:numId="5">
    <w:abstractNumId w:val="46"/>
  </w:num>
  <w:num w:numId="6">
    <w:abstractNumId w:val="27"/>
  </w:num>
  <w:num w:numId="7">
    <w:abstractNumId w:val="10"/>
  </w:num>
  <w:num w:numId="8">
    <w:abstractNumId w:val="17"/>
  </w:num>
  <w:num w:numId="9">
    <w:abstractNumId w:val="22"/>
  </w:num>
  <w:num w:numId="10">
    <w:abstractNumId w:val="29"/>
  </w:num>
  <w:num w:numId="11">
    <w:abstractNumId w:val="4"/>
  </w:num>
  <w:num w:numId="12">
    <w:abstractNumId w:val="31"/>
  </w:num>
  <w:num w:numId="13">
    <w:abstractNumId w:val="42"/>
  </w:num>
  <w:num w:numId="14">
    <w:abstractNumId w:val="8"/>
  </w:num>
  <w:num w:numId="15">
    <w:abstractNumId w:val="39"/>
  </w:num>
  <w:num w:numId="16">
    <w:abstractNumId w:val="40"/>
  </w:num>
  <w:num w:numId="17">
    <w:abstractNumId w:val="26"/>
  </w:num>
  <w:num w:numId="18">
    <w:abstractNumId w:val="45"/>
  </w:num>
  <w:num w:numId="19">
    <w:abstractNumId w:val="32"/>
  </w:num>
  <w:num w:numId="20">
    <w:abstractNumId w:val="1"/>
  </w:num>
  <w:num w:numId="21">
    <w:abstractNumId w:val="3"/>
  </w:num>
  <w:num w:numId="22">
    <w:abstractNumId w:val="44"/>
  </w:num>
  <w:num w:numId="23">
    <w:abstractNumId w:val="19"/>
  </w:num>
  <w:num w:numId="24">
    <w:abstractNumId w:val="36"/>
  </w:num>
  <w:num w:numId="25">
    <w:abstractNumId w:val="2"/>
  </w:num>
  <w:num w:numId="26">
    <w:abstractNumId w:val="30"/>
  </w:num>
  <w:num w:numId="27">
    <w:abstractNumId w:val="48"/>
  </w:num>
  <w:num w:numId="28">
    <w:abstractNumId w:val="38"/>
  </w:num>
  <w:num w:numId="29">
    <w:abstractNumId w:val="43"/>
  </w:num>
  <w:num w:numId="30">
    <w:abstractNumId w:val="16"/>
  </w:num>
  <w:num w:numId="31">
    <w:abstractNumId w:val="18"/>
  </w:num>
  <w:num w:numId="32">
    <w:abstractNumId w:val="9"/>
  </w:num>
  <w:num w:numId="33">
    <w:abstractNumId w:val="14"/>
  </w:num>
  <w:num w:numId="34">
    <w:abstractNumId w:val="25"/>
  </w:num>
  <w:num w:numId="35">
    <w:abstractNumId w:val="23"/>
  </w:num>
  <w:num w:numId="36">
    <w:abstractNumId w:val="6"/>
  </w:num>
  <w:num w:numId="37">
    <w:abstractNumId w:val="5"/>
  </w:num>
  <w:num w:numId="38">
    <w:abstractNumId w:val="47"/>
  </w:num>
  <w:num w:numId="39">
    <w:abstractNumId w:val="33"/>
  </w:num>
  <w:num w:numId="40">
    <w:abstractNumId w:val="12"/>
  </w:num>
  <w:num w:numId="41">
    <w:abstractNumId w:val="15"/>
  </w:num>
  <w:num w:numId="42">
    <w:abstractNumId w:val="34"/>
  </w:num>
  <w:num w:numId="43">
    <w:abstractNumId w:val="21"/>
  </w:num>
  <w:num w:numId="44">
    <w:abstractNumId w:val="13"/>
  </w:num>
  <w:num w:numId="45">
    <w:abstractNumId w:val="41"/>
  </w:num>
  <w:num w:numId="46">
    <w:abstractNumId w:val="20"/>
  </w:num>
  <w:num w:numId="47">
    <w:abstractNumId w:val="7"/>
  </w:num>
  <w:num w:numId="48">
    <w:abstractNumId w:val="49"/>
  </w:num>
  <w:num w:numId="49">
    <w:abstractNumId w:val="11"/>
  </w:num>
  <w:num w:numId="5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074D"/>
    <w:rsid w:val="00000D94"/>
    <w:rsid w:val="00002F7B"/>
    <w:rsid w:val="00011C97"/>
    <w:rsid w:val="0001621E"/>
    <w:rsid w:val="000174CD"/>
    <w:rsid w:val="000263A1"/>
    <w:rsid w:val="00030CCF"/>
    <w:rsid w:val="0003776D"/>
    <w:rsid w:val="00044CF4"/>
    <w:rsid w:val="00047C27"/>
    <w:rsid w:val="00060171"/>
    <w:rsid w:val="000634A4"/>
    <w:rsid w:val="00070FA8"/>
    <w:rsid w:val="00071F31"/>
    <w:rsid w:val="0007666C"/>
    <w:rsid w:val="0007724E"/>
    <w:rsid w:val="00081A27"/>
    <w:rsid w:val="00087E15"/>
    <w:rsid w:val="00097EC1"/>
    <w:rsid w:val="000A339C"/>
    <w:rsid w:val="000B13DE"/>
    <w:rsid w:val="000C265F"/>
    <w:rsid w:val="000C38C3"/>
    <w:rsid w:val="000C3D17"/>
    <w:rsid w:val="000D4AB1"/>
    <w:rsid w:val="00103AAD"/>
    <w:rsid w:val="0011587B"/>
    <w:rsid w:val="00116021"/>
    <w:rsid w:val="0012675E"/>
    <w:rsid w:val="0013104D"/>
    <w:rsid w:val="00131B0D"/>
    <w:rsid w:val="00134344"/>
    <w:rsid w:val="00137C7D"/>
    <w:rsid w:val="001465C2"/>
    <w:rsid w:val="00146C6C"/>
    <w:rsid w:val="001602EA"/>
    <w:rsid w:val="00166559"/>
    <w:rsid w:val="00174292"/>
    <w:rsid w:val="001906E1"/>
    <w:rsid w:val="001913FE"/>
    <w:rsid w:val="0019223E"/>
    <w:rsid w:val="0019432C"/>
    <w:rsid w:val="001A0159"/>
    <w:rsid w:val="001A789C"/>
    <w:rsid w:val="001B380B"/>
    <w:rsid w:val="001D2616"/>
    <w:rsid w:val="001E6B5C"/>
    <w:rsid w:val="001F5AE3"/>
    <w:rsid w:val="001F681C"/>
    <w:rsid w:val="001F7B4B"/>
    <w:rsid w:val="00200921"/>
    <w:rsid w:val="0020184C"/>
    <w:rsid w:val="002117E9"/>
    <w:rsid w:val="00213EFE"/>
    <w:rsid w:val="0021629B"/>
    <w:rsid w:val="0022207C"/>
    <w:rsid w:val="00233F73"/>
    <w:rsid w:val="0023402F"/>
    <w:rsid w:val="00235086"/>
    <w:rsid w:val="00240079"/>
    <w:rsid w:val="002406C6"/>
    <w:rsid w:val="00246AA4"/>
    <w:rsid w:val="0025464A"/>
    <w:rsid w:val="002819FE"/>
    <w:rsid w:val="00290304"/>
    <w:rsid w:val="002908AA"/>
    <w:rsid w:val="00290C19"/>
    <w:rsid w:val="00297028"/>
    <w:rsid w:val="0029751D"/>
    <w:rsid w:val="002A4CFF"/>
    <w:rsid w:val="002A5457"/>
    <w:rsid w:val="002B2416"/>
    <w:rsid w:val="002B5B9A"/>
    <w:rsid w:val="002B7BE8"/>
    <w:rsid w:val="002C1702"/>
    <w:rsid w:val="002D5407"/>
    <w:rsid w:val="002E54B8"/>
    <w:rsid w:val="002F2DA0"/>
    <w:rsid w:val="0030406A"/>
    <w:rsid w:val="00314078"/>
    <w:rsid w:val="00314978"/>
    <w:rsid w:val="00324D40"/>
    <w:rsid w:val="00327F1F"/>
    <w:rsid w:val="003356E3"/>
    <w:rsid w:val="00344F8B"/>
    <w:rsid w:val="003465E0"/>
    <w:rsid w:val="00376DE1"/>
    <w:rsid w:val="00393FC1"/>
    <w:rsid w:val="00397373"/>
    <w:rsid w:val="003A7DDC"/>
    <w:rsid w:val="003B3018"/>
    <w:rsid w:val="003E0711"/>
    <w:rsid w:val="0040224A"/>
    <w:rsid w:val="00402C81"/>
    <w:rsid w:val="0040381B"/>
    <w:rsid w:val="00403E76"/>
    <w:rsid w:val="00405819"/>
    <w:rsid w:val="004137FD"/>
    <w:rsid w:val="00415B06"/>
    <w:rsid w:val="00436066"/>
    <w:rsid w:val="00443351"/>
    <w:rsid w:val="004552B1"/>
    <w:rsid w:val="00463C36"/>
    <w:rsid w:val="00481D11"/>
    <w:rsid w:val="00492B2C"/>
    <w:rsid w:val="004A2A92"/>
    <w:rsid w:val="004A3BC7"/>
    <w:rsid w:val="004B56A5"/>
    <w:rsid w:val="004C49D7"/>
    <w:rsid w:val="004D6CDD"/>
    <w:rsid w:val="004E4A6C"/>
    <w:rsid w:val="004E70EC"/>
    <w:rsid w:val="00503742"/>
    <w:rsid w:val="00507C4C"/>
    <w:rsid w:val="0051588A"/>
    <w:rsid w:val="00516E5B"/>
    <w:rsid w:val="005229F4"/>
    <w:rsid w:val="00524376"/>
    <w:rsid w:val="00530811"/>
    <w:rsid w:val="00536AB0"/>
    <w:rsid w:val="00546550"/>
    <w:rsid w:val="00550756"/>
    <w:rsid w:val="00557EA2"/>
    <w:rsid w:val="00565DDC"/>
    <w:rsid w:val="00567035"/>
    <w:rsid w:val="005729A9"/>
    <w:rsid w:val="00584356"/>
    <w:rsid w:val="0059069B"/>
    <w:rsid w:val="00591A3E"/>
    <w:rsid w:val="00592C84"/>
    <w:rsid w:val="00595F2E"/>
    <w:rsid w:val="005A3608"/>
    <w:rsid w:val="005A442E"/>
    <w:rsid w:val="005B7D84"/>
    <w:rsid w:val="005F1090"/>
    <w:rsid w:val="005F3E1A"/>
    <w:rsid w:val="005F6E6C"/>
    <w:rsid w:val="00600F66"/>
    <w:rsid w:val="0060331F"/>
    <w:rsid w:val="00603C4C"/>
    <w:rsid w:val="0060555E"/>
    <w:rsid w:val="00616BD0"/>
    <w:rsid w:val="00617E69"/>
    <w:rsid w:val="00640FA2"/>
    <w:rsid w:val="006472A3"/>
    <w:rsid w:val="00650722"/>
    <w:rsid w:val="00654275"/>
    <w:rsid w:val="00662CF1"/>
    <w:rsid w:val="0066584B"/>
    <w:rsid w:val="006808E2"/>
    <w:rsid w:val="0069466E"/>
    <w:rsid w:val="006A1B52"/>
    <w:rsid w:val="006B3853"/>
    <w:rsid w:val="006C3664"/>
    <w:rsid w:val="006C4A1A"/>
    <w:rsid w:val="006C5863"/>
    <w:rsid w:val="006D0AEC"/>
    <w:rsid w:val="0070144B"/>
    <w:rsid w:val="00710541"/>
    <w:rsid w:val="00747800"/>
    <w:rsid w:val="007702D3"/>
    <w:rsid w:val="00770660"/>
    <w:rsid w:val="0077469D"/>
    <w:rsid w:val="00782FA9"/>
    <w:rsid w:val="00787E38"/>
    <w:rsid w:val="00792729"/>
    <w:rsid w:val="007A1651"/>
    <w:rsid w:val="007A289C"/>
    <w:rsid w:val="007A3661"/>
    <w:rsid w:val="007B2419"/>
    <w:rsid w:val="007B57DE"/>
    <w:rsid w:val="007C0340"/>
    <w:rsid w:val="007C116B"/>
    <w:rsid w:val="007C5795"/>
    <w:rsid w:val="007E2AE5"/>
    <w:rsid w:val="007E2F9A"/>
    <w:rsid w:val="007E6521"/>
    <w:rsid w:val="007F42D9"/>
    <w:rsid w:val="0080705D"/>
    <w:rsid w:val="00810868"/>
    <w:rsid w:val="00816852"/>
    <w:rsid w:val="00820599"/>
    <w:rsid w:val="00826247"/>
    <w:rsid w:val="00836597"/>
    <w:rsid w:val="00846E80"/>
    <w:rsid w:val="008513DB"/>
    <w:rsid w:val="0087386E"/>
    <w:rsid w:val="00874570"/>
    <w:rsid w:val="008834F4"/>
    <w:rsid w:val="0089078F"/>
    <w:rsid w:val="0089748C"/>
    <w:rsid w:val="008C282F"/>
    <w:rsid w:val="008C7413"/>
    <w:rsid w:val="008D0820"/>
    <w:rsid w:val="008D5ED5"/>
    <w:rsid w:val="008E26FA"/>
    <w:rsid w:val="008E2D33"/>
    <w:rsid w:val="008E5517"/>
    <w:rsid w:val="009132D8"/>
    <w:rsid w:val="00931048"/>
    <w:rsid w:val="009375ED"/>
    <w:rsid w:val="00945769"/>
    <w:rsid w:val="00945F23"/>
    <w:rsid w:val="0095076F"/>
    <w:rsid w:val="00951235"/>
    <w:rsid w:val="0095362C"/>
    <w:rsid w:val="009604D4"/>
    <w:rsid w:val="00960C49"/>
    <w:rsid w:val="009634E2"/>
    <w:rsid w:val="00965F81"/>
    <w:rsid w:val="009676B2"/>
    <w:rsid w:val="00974DCD"/>
    <w:rsid w:val="00986746"/>
    <w:rsid w:val="00986E09"/>
    <w:rsid w:val="00990EC8"/>
    <w:rsid w:val="009B6032"/>
    <w:rsid w:val="009C050F"/>
    <w:rsid w:val="009C5B8E"/>
    <w:rsid w:val="009D4920"/>
    <w:rsid w:val="009D7AEF"/>
    <w:rsid w:val="009E10E3"/>
    <w:rsid w:val="009E1AA0"/>
    <w:rsid w:val="009E4544"/>
    <w:rsid w:val="009F2E9A"/>
    <w:rsid w:val="009F3933"/>
    <w:rsid w:val="00A022E3"/>
    <w:rsid w:val="00A0281E"/>
    <w:rsid w:val="00A0795B"/>
    <w:rsid w:val="00A10345"/>
    <w:rsid w:val="00A1225E"/>
    <w:rsid w:val="00A24321"/>
    <w:rsid w:val="00A27BAA"/>
    <w:rsid w:val="00A341FA"/>
    <w:rsid w:val="00A40C3E"/>
    <w:rsid w:val="00A47558"/>
    <w:rsid w:val="00A552F2"/>
    <w:rsid w:val="00A61B28"/>
    <w:rsid w:val="00A6228B"/>
    <w:rsid w:val="00A64BCA"/>
    <w:rsid w:val="00A65D76"/>
    <w:rsid w:val="00A76E9E"/>
    <w:rsid w:val="00A83C8C"/>
    <w:rsid w:val="00A91137"/>
    <w:rsid w:val="00A91A06"/>
    <w:rsid w:val="00A9569B"/>
    <w:rsid w:val="00A95CF0"/>
    <w:rsid w:val="00AA21FB"/>
    <w:rsid w:val="00AE3C44"/>
    <w:rsid w:val="00AE4E1D"/>
    <w:rsid w:val="00AF61CC"/>
    <w:rsid w:val="00B01BC0"/>
    <w:rsid w:val="00B023BC"/>
    <w:rsid w:val="00B02DB8"/>
    <w:rsid w:val="00B07B3B"/>
    <w:rsid w:val="00B100C9"/>
    <w:rsid w:val="00B1269F"/>
    <w:rsid w:val="00B15469"/>
    <w:rsid w:val="00B2739E"/>
    <w:rsid w:val="00B309DD"/>
    <w:rsid w:val="00B41CCF"/>
    <w:rsid w:val="00B4339E"/>
    <w:rsid w:val="00B4504E"/>
    <w:rsid w:val="00B457D1"/>
    <w:rsid w:val="00B51B82"/>
    <w:rsid w:val="00B54B9B"/>
    <w:rsid w:val="00B56E80"/>
    <w:rsid w:val="00B8669F"/>
    <w:rsid w:val="00B9387C"/>
    <w:rsid w:val="00BB1A83"/>
    <w:rsid w:val="00BC1051"/>
    <w:rsid w:val="00BC2956"/>
    <w:rsid w:val="00BC6DAF"/>
    <w:rsid w:val="00BF4878"/>
    <w:rsid w:val="00C05690"/>
    <w:rsid w:val="00C05D51"/>
    <w:rsid w:val="00C11339"/>
    <w:rsid w:val="00C140E7"/>
    <w:rsid w:val="00C17937"/>
    <w:rsid w:val="00C22DA2"/>
    <w:rsid w:val="00C33138"/>
    <w:rsid w:val="00C35617"/>
    <w:rsid w:val="00C46B9D"/>
    <w:rsid w:val="00C53AC3"/>
    <w:rsid w:val="00C851CB"/>
    <w:rsid w:val="00C9034F"/>
    <w:rsid w:val="00C9050D"/>
    <w:rsid w:val="00C95B74"/>
    <w:rsid w:val="00CA523E"/>
    <w:rsid w:val="00CB4063"/>
    <w:rsid w:val="00CD1393"/>
    <w:rsid w:val="00CD343E"/>
    <w:rsid w:val="00CF14F6"/>
    <w:rsid w:val="00CF2A83"/>
    <w:rsid w:val="00CF78D8"/>
    <w:rsid w:val="00D05EC1"/>
    <w:rsid w:val="00D117A9"/>
    <w:rsid w:val="00D122CE"/>
    <w:rsid w:val="00D21C9D"/>
    <w:rsid w:val="00D2231E"/>
    <w:rsid w:val="00D3468D"/>
    <w:rsid w:val="00D525EF"/>
    <w:rsid w:val="00D5318D"/>
    <w:rsid w:val="00D57AE4"/>
    <w:rsid w:val="00D615A2"/>
    <w:rsid w:val="00D751A1"/>
    <w:rsid w:val="00D76F44"/>
    <w:rsid w:val="00D82870"/>
    <w:rsid w:val="00D85E09"/>
    <w:rsid w:val="00D92870"/>
    <w:rsid w:val="00D96FFA"/>
    <w:rsid w:val="00DC4872"/>
    <w:rsid w:val="00DD7B27"/>
    <w:rsid w:val="00DE5087"/>
    <w:rsid w:val="00DE540A"/>
    <w:rsid w:val="00DF0011"/>
    <w:rsid w:val="00DF3AB8"/>
    <w:rsid w:val="00E052BB"/>
    <w:rsid w:val="00E06066"/>
    <w:rsid w:val="00E1349E"/>
    <w:rsid w:val="00E1440C"/>
    <w:rsid w:val="00E15736"/>
    <w:rsid w:val="00E20F78"/>
    <w:rsid w:val="00E25546"/>
    <w:rsid w:val="00E314BD"/>
    <w:rsid w:val="00E3299C"/>
    <w:rsid w:val="00E47195"/>
    <w:rsid w:val="00E54604"/>
    <w:rsid w:val="00E549EF"/>
    <w:rsid w:val="00E61EBB"/>
    <w:rsid w:val="00E647A0"/>
    <w:rsid w:val="00E67AFA"/>
    <w:rsid w:val="00E734FA"/>
    <w:rsid w:val="00E7536A"/>
    <w:rsid w:val="00E7637B"/>
    <w:rsid w:val="00E822A3"/>
    <w:rsid w:val="00E8726B"/>
    <w:rsid w:val="00E91C6E"/>
    <w:rsid w:val="00EA5727"/>
    <w:rsid w:val="00EB1907"/>
    <w:rsid w:val="00EB4E17"/>
    <w:rsid w:val="00EC1E23"/>
    <w:rsid w:val="00EC6459"/>
    <w:rsid w:val="00ED5306"/>
    <w:rsid w:val="00EE71EB"/>
    <w:rsid w:val="00F11FFD"/>
    <w:rsid w:val="00F250C7"/>
    <w:rsid w:val="00F43A18"/>
    <w:rsid w:val="00F446A5"/>
    <w:rsid w:val="00F501F5"/>
    <w:rsid w:val="00F50F7D"/>
    <w:rsid w:val="00F54969"/>
    <w:rsid w:val="00F65590"/>
    <w:rsid w:val="00F97E6F"/>
    <w:rsid w:val="00FA2F15"/>
    <w:rsid w:val="00FA2FB3"/>
    <w:rsid w:val="00FA3933"/>
    <w:rsid w:val="00FA3C7D"/>
    <w:rsid w:val="00FA4C20"/>
    <w:rsid w:val="00FB0906"/>
    <w:rsid w:val="00FB1695"/>
    <w:rsid w:val="00FB732F"/>
    <w:rsid w:val="00FC1520"/>
    <w:rsid w:val="00FC3ED0"/>
    <w:rsid w:val="00FD46D9"/>
    <w:rsid w:val="00FE0079"/>
    <w:rsid w:val="00FE2EAA"/>
    <w:rsid w:val="00FE3420"/>
    <w:rsid w:val="00FF1003"/>
    <w:rsid w:val="00FF100C"/>
    <w:rsid w:val="00FF29B8"/>
    <w:rsid w:val="00FF35EA"/>
    <w:rsid w:val="00FF5823"/>
    <w:rsid w:val="00FF6CBC"/>
    <w:rsid w:val="00FF7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6FC347C"/>
  <w15:docId w15:val="{9956E5EB-A9DA-4229-953D-EDD66608B7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E2F8AE-AC36-47F3-BCC2-D3D94EA982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2</Pages>
  <Words>243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1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Bulut Sicramaz</cp:lastModifiedBy>
  <cp:revision>7</cp:revision>
  <cp:lastPrinted>2019-12-01T14:03:00Z</cp:lastPrinted>
  <dcterms:created xsi:type="dcterms:W3CDTF">2019-12-01T13:53:00Z</dcterms:created>
  <dcterms:modified xsi:type="dcterms:W3CDTF">2019-12-01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